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7AC6" w:rsidRPr="00673591" w:rsidRDefault="004B7AC6">
      <w:pPr>
        <w:rPr>
          <w:b/>
        </w:rPr>
      </w:pPr>
      <w:proofErr w:type="spellStart"/>
      <w:r w:rsidRPr="00673591">
        <w:rPr>
          <w:b/>
        </w:rPr>
        <w:t>CpE</w:t>
      </w:r>
      <w:proofErr w:type="spellEnd"/>
      <w:r w:rsidRPr="00673591">
        <w:rPr>
          <w:b/>
        </w:rPr>
        <w:t xml:space="preserve"> </w:t>
      </w:r>
      <w:r w:rsidR="004371C4">
        <w:rPr>
          <w:b/>
        </w:rPr>
        <w:t>2210</w:t>
      </w:r>
      <w:r w:rsidRPr="00673591">
        <w:rPr>
          <w:b/>
        </w:rPr>
        <w:tab/>
      </w:r>
      <w:r w:rsidRPr="00673591">
        <w:rPr>
          <w:b/>
        </w:rPr>
        <w:tab/>
        <w:t>Homework Assignment #</w:t>
      </w:r>
      <w:r w:rsidR="003408FB">
        <w:rPr>
          <w:b/>
        </w:rPr>
        <w:t>2</w:t>
      </w:r>
      <w:r w:rsidRPr="00673591">
        <w:rPr>
          <w:b/>
        </w:rPr>
        <w:tab/>
      </w:r>
      <w:r w:rsidRPr="00673591">
        <w:rPr>
          <w:b/>
        </w:rPr>
        <w:tab/>
      </w:r>
    </w:p>
    <w:p w:rsidR="004B7AC6" w:rsidRDefault="004B7AC6"/>
    <w:p w:rsidR="004B7AC6" w:rsidRDefault="004B7AC6">
      <w:r>
        <w:t>HW#</w:t>
      </w:r>
      <w:r w:rsidR="003408FB">
        <w:t>2</w:t>
      </w:r>
      <w:r>
        <w:t xml:space="preserve"> is </w:t>
      </w:r>
      <w:r w:rsidR="001C542D">
        <w:t>meant to provide sample problems for the first exam and will not be collected for grading</w:t>
      </w:r>
      <w:r>
        <w:t xml:space="preserve">. </w:t>
      </w:r>
      <w:r w:rsidR="001C542D">
        <w:t>Be sure to try to solve the following questions</w:t>
      </w:r>
      <w:r w:rsidR="00842D85">
        <w:t xml:space="preserve"> yourself</w:t>
      </w:r>
      <w:bookmarkStart w:id="0" w:name="_GoBack"/>
      <w:bookmarkEnd w:id="0"/>
      <w:r w:rsidR="001C542D">
        <w:t xml:space="preserve"> before checking solutions posted</w:t>
      </w:r>
      <w:r w:rsidR="008248E1">
        <w:t>.</w:t>
      </w:r>
    </w:p>
    <w:p w:rsidR="008248E1" w:rsidRDefault="008248E1"/>
    <w:p w:rsidR="00107599" w:rsidRDefault="004371C4">
      <w:r>
        <w:t xml:space="preserve">1. </w:t>
      </w:r>
      <w:r w:rsidR="00881A2B">
        <w:t xml:space="preserve">Simplify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,C</m:t>
            </m:r>
          </m:e>
        </m:d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C+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BC+A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C+ABC</m:t>
        </m:r>
      </m:oMath>
      <w:r w:rsidR="00881A2B">
        <w:t xml:space="preserve"> to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,C</m:t>
            </m:r>
          </m:e>
        </m:d>
        <m:r>
          <w:rPr>
            <w:rFonts w:ascii="Cambria Math" w:hAnsi="Cambria Math"/>
          </w:rPr>
          <m:t>=C</m:t>
        </m:r>
      </m:oMath>
      <w:r w:rsidR="00881A2B">
        <w:t xml:space="preserve"> using algebraic reduction rules. Show every reduction step and reduction rule used.</w:t>
      </w:r>
    </w:p>
    <w:p w:rsidR="002E57B3" w:rsidRDefault="002E57B3"/>
    <w:p w:rsidR="002E57B3" w:rsidRDefault="002E57B3" w:rsidP="002E57B3">
      <w:r>
        <w:t xml:space="preserve">2. </w:t>
      </w:r>
      <w:r w:rsidR="00881A2B">
        <w:t xml:space="preserve">Construct truth table </w:t>
      </w:r>
      <w:proofErr w:type="gramStart"/>
      <w:r w:rsidR="00760C98">
        <w:t xml:space="preserve">of </w:t>
      </w:r>
      <w:proofErr w:type="gramEnd"/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,C</m:t>
            </m:r>
          </m:e>
        </m:d>
        <m:r>
          <w:rPr>
            <w:rFonts w:ascii="Cambria Math" w:hAnsi="Cambria Math"/>
          </w:rPr>
          <m:t>=AB+BC</m:t>
        </m:r>
      </m:oMath>
      <w:r w:rsidR="00881A2B">
        <w:t>.</w:t>
      </w:r>
    </w:p>
    <w:p w:rsidR="00107599" w:rsidRDefault="00107599" w:rsidP="002E57B3"/>
    <w:p w:rsidR="002E57B3" w:rsidRDefault="002E57B3" w:rsidP="002E57B3">
      <w:r>
        <w:t xml:space="preserve">3. </w:t>
      </w:r>
      <w:r w:rsidR="00760C98">
        <w:t xml:space="preserve">Draw logic diagram </w:t>
      </w:r>
      <w:proofErr w:type="gramStart"/>
      <w:r w:rsidR="00760C98">
        <w:t xml:space="preserve">of </w:t>
      </w:r>
      <w:proofErr w:type="gramEnd"/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,C</m:t>
            </m:r>
          </m:e>
        </m:d>
        <m:r>
          <w:rPr>
            <w:rFonts w:ascii="Cambria Math" w:hAnsi="Cambria Math"/>
          </w:rPr>
          <m:t>=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+C</m:t>
            </m:r>
          </m:e>
        </m:d>
        <m:r>
          <w:rPr>
            <w:rFonts w:ascii="Cambria Math" w:hAnsi="Cambria Math"/>
          </w:rPr>
          <m:t>+AB(A+C)</m:t>
        </m:r>
      </m:oMath>
      <w:r w:rsidR="00760C98">
        <w:t>.</w:t>
      </w:r>
    </w:p>
    <w:p w:rsidR="00107599" w:rsidRDefault="00107599" w:rsidP="002E57B3"/>
    <w:p w:rsidR="00107599" w:rsidRDefault="002E57B3" w:rsidP="00107599">
      <w:r>
        <w:t xml:space="preserve">4. </w:t>
      </w:r>
      <w:r w:rsidR="008D1342">
        <w:t xml:space="preserve">Simplify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,C</m:t>
            </m:r>
          </m:e>
        </m:d>
        <m:r>
          <w:rPr>
            <w:rFonts w:ascii="Cambria Math" w:hAnsi="Cambria Math"/>
          </w:rPr>
          <m:t>=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+C</m:t>
            </m:r>
          </m:e>
        </m:d>
        <m:r>
          <w:rPr>
            <w:rFonts w:ascii="Cambria Math" w:hAnsi="Cambria Math"/>
          </w:rPr>
          <m:t>+AB(A+C)</m:t>
        </m:r>
      </m:oMath>
      <w:r w:rsidR="008D1342">
        <w:t xml:space="preserve"> using algebraic reduction rules. Show every reduction step and reduction rule used.</w:t>
      </w:r>
    </w:p>
    <w:p w:rsidR="002E57B3" w:rsidRDefault="002E57B3" w:rsidP="002E57B3"/>
    <w:p w:rsidR="002E57B3" w:rsidRDefault="00772AA4" w:rsidP="002E57B3">
      <w:r>
        <w:t>5. A clock signal has a period of T=0.</w:t>
      </w:r>
      <w:r w:rsidR="00020CD8">
        <w:rPr>
          <w:rFonts w:hint="eastAsia"/>
        </w:rPr>
        <w:t>25</w:t>
      </w:r>
      <w:r>
        <w:t xml:space="preserve">μs. Find </w:t>
      </w:r>
      <w:r w:rsidR="00020CD8">
        <w:rPr>
          <w:rFonts w:hint="eastAsia"/>
        </w:rPr>
        <w:t>its</w:t>
      </w:r>
      <w:r>
        <w:t xml:space="preserve"> frequency.</w:t>
      </w:r>
    </w:p>
    <w:p w:rsidR="00772AA4" w:rsidRDefault="00772AA4" w:rsidP="002E57B3"/>
    <w:p w:rsidR="00772AA4" w:rsidRDefault="00772AA4" w:rsidP="002E57B3">
      <w:r>
        <w:t xml:space="preserve">6. When comparing two desktop computers, you note that one operates with a clock frequency of </w:t>
      </w:r>
      <w:r w:rsidR="00020CD8">
        <w:rPr>
          <w:rFonts w:hint="eastAsia"/>
        </w:rPr>
        <w:t>6</w:t>
      </w:r>
      <w:r>
        <w:t xml:space="preserve">00MHz, while another comparable unit has a central clock of </w:t>
      </w:r>
      <w:r w:rsidR="00020CD8">
        <w:rPr>
          <w:rFonts w:hint="eastAsia"/>
        </w:rPr>
        <w:t>8</w:t>
      </w:r>
      <w:r w:rsidR="002B264B">
        <w:t>0</w:t>
      </w:r>
      <w:r>
        <w:t xml:space="preserve">0MHz. What is the percent decrease in the length of the clock period when going from the </w:t>
      </w:r>
      <w:r w:rsidR="00020CD8">
        <w:rPr>
          <w:rFonts w:hint="eastAsia"/>
        </w:rPr>
        <w:t>6</w:t>
      </w:r>
      <w:r>
        <w:t xml:space="preserve">00MHz system to the </w:t>
      </w:r>
      <w:r w:rsidR="00020CD8">
        <w:rPr>
          <w:rFonts w:hint="eastAsia"/>
        </w:rPr>
        <w:t>8</w:t>
      </w:r>
      <w:r w:rsidR="002B264B">
        <w:t>0</w:t>
      </w:r>
      <w:r>
        <w:t>0MHz system?</w:t>
      </w:r>
    </w:p>
    <w:p w:rsidR="00772AA4" w:rsidRDefault="00772AA4" w:rsidP="002E57B3"/>
    <w:p w:rsidR="00772AA4" w:rsidRDefault="00772AA4" w:rsidP="002E57B3">
      <w:r>
        <w:t>7. Construct a logic diag</w:t>
      </w:r>
      <w:r w:rsidR="000F4C31">
        <w:t>ram for the function</w:t>
      </w:r>
    </w:p>
    <w:p w:rsidR="000F4C31" w:rsidRDefault="00020CD8" w:rsidP="000F4C31">
      <w:pPr>
        <w:jc w:val="center"/>
      </w:pPr>
      <w:r w:rsidRPr="000F4C31">
        <w:rPr>
          <w:position w:val="-6"/>
        </w:rPr>
        <w:object w:dxaOrig="1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7.25pt" o:ole="">
            <v:imagedata r:id="rId4" o:title=""/>
          </v:shape>
          <o:OLEObject Type="Embed" ProgID="Equation.DSMT4" ShapeID="_x0000_i1025" DrawAspect="Content" ObjectID="_1612000786" r:id="rId5"/>
        </w:object>
      </w:r>
    </w:p>
    <w:p w:rsidR="000F4C31" w:rsidRDefault="000F4C31" w:rsidP="000F4C31">
      <w:proofErr w:type="gramStart"/>
      <w:r>
        <w:t>using</w:t>
      </w:r>
      <w:proofErr w:type="gramEnd"/>
      <w:r>
        <w:t xml:space="preserve"> NOR gates</w:t>
      </w:r>
      <w:r w:rsidR="00C8501B">
        <w:t xml:space="preserve"> </w:t>
      </w:r>
      <w:r w:rsidR="00A845E8">
        <w:t>only</w:t>
      </w:r>
      <w:r>
        <w:t>.</w:t>
      </w:r>
    </w:p>
    <w:p w:rsidR="000F4C31" w:rsidRDefault="000F4C31" w:rsidP="000F4C31"/>
    <w:p w:rsidR="000F4C31" w:rsidRDefault="000F4C31" w:rsidP="000F4C31">
      <w:r>
        <w:t>8. Construct a logic diagram for the function</w:t>
      </w:r>
    </w:p>
    <w:p w:rsidR="000F4C31" w:rsidRDefault="00020CD8" w:rsidP="000F4C31">
      <w:pPr>
        <w:jc w:val="center"/>
      </w:pPr>
      <w:r w:rsidRPr="000F4C31">
        <w:rPr>
          <w:position w:val="-10"/>
        </w:rPr>
        <w:object w:dxaOrig="1520" w:dyaOrig="360">
          <v:shape id="_x0000_i1026" type="#_x0000_t75" style="width:75.75pt;height:18pt" o:ole="">
            <v:imagedata r:id="rId6" o:title=""/>
          </v:shape>
          <o:OLEObject Type="Embed" ProgID="Equation.DSMT4" ShapeID="_x0000_i1026" DrawAspect="Content" ObjectID="_1612000787" r:id="rId7"/>
        </w:object>
      </w:r>
    </w:p>
    <w:p w:rsidR="000F4C31" w:rsidRDefault="000F4C31" w:rsidP="000F4C31">
      <w:proofErr w:type="gramStart"/>
      <w:r>
        <w:t>using</w:t>
      </w:r>
      <w:proofErr w:type="gramEnd"/>
      <w:r>
        <w:t xml:space="preserve"> </w:t>
      </w:r>
      <w:r w:rsidR="00A845E8">
        <w:t>N</w:t>
      </w:r>
      <w:r>
        <w:t>AND gates</w:t>
      </w:r>
      <w:r w:rsidR="00C8501B">
        <w:t xml:space="preserve"> </w:t>
      </w:r>
      <w:r w:rsidR="00A845E8">
        <w:t>only</w:t>
      </w:r>
      <w:r>
        <w:t>.</w:t>
      </w:r>
    </w:p>
    <w:p w:rsidR="000F4C31" w:rsidRDefault="000F4C31" w:rsidP="000F4C31"/>
    <w:p w:rsidR="00B01B69" w:rsidRDefault="00B01B69" w:rsidP="000F4C31">
      <w:r>
        <w:t xml:space="preserve">9. Construct a logic diagram for the function shown in </w:t>
      </w:r>
      <w:r w:rsidR="00760C98">
        <w:t xml:space="preserve">problem </w:t>
      </w:r>
      <w:r>
        <w:t>7 using IEEE logic symbols.</w:t>
      </w:r>
    </w:p>
    <w:p w:rsidR="00B01B69" w:rsidRDefault="00B01B69" w:rsidP="000F4C31"/>
    <w:p w:rsidR="00B01B69" w:rsidRDefault="00B01B69" w:rsidP="000F4C31">
      <w:r>
        <w:t xml:space="preserve">10. Construct a logic diagram for the function shown in </w:t>
      </w:r>
      <w:r w:rsidR="00760C98">
        <w:t xml:space="preserve">problem </w:t>
      </w:r>
      <w:r>
        <w:t>8 using IEEE logic symbols.</w:t>
      </w:r>
    </w:p>
    <w:p w:rsidR="00B01B69" w:rsidRDefault="00B01B69" w:rsidP="000F4C31"/>
    <w:sectPr w:rsidR="00B01B6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7AC6"/>
    <w:rsid w:val="00020CD8"/>
    <w:rsid w:val="00061156"/>
    <w:rsid w:val="000F4C31"/>
    <w:rsid w:val="00107599"/>
    <w:rsid w:val="001549DC"/>
    <w:rsid w:val="001C542D"/>
    <w:rsid w:val="00233D77"/>
    <w:rsid w:val="0028406D"/>
    <w:rsid w:val="002B264B"/>
    <w:rsid w:val="002E57B3"/>
    <w:rsid w:val="00305877"/>
    <w:rsid w:val="00306A55"/>
    <w:rsid w:val="003408FB"/>
    <w:rsid w:val="00372A95"/>
    <w:rsid w:val="003A5A83"/>
    <w:rsid w:val="003E13A8"/>
    <w:rsid w:val="00401A09"/>
    <w:rsid w:val="004371C4"/>
    <w:rsid w:val="004B7AC6"/>
    <w:rsid w:val="00627AC8"/>
    <w:rsid w:val="00673591"/>
    <w:rsid w:val="006F4C84"/>
    <w:rsid w:val="00760C98"/>
    <w:rsid w:val="00765880"/>
    <w:rsid w:val="00772AA4"/>
    <w:rsid w:val="007755E3"/>
    <w:rsid w:val="007B1938"/>
    <w:rsid w:val="008034DD"/>
    <w:rsid w:val="008248E1"/>
    <w:rsid w:val="00842D85"/>
    <w:rsid w:val="00881A2B"/>
    <w:rsid w:val="00887401"/>
    <w:rsid w:val="008D1342"/>
    <w:rsid w:val="00937A80"/>
    <w:rsid w:val="00A03347"/>
    <w:rsid w:val="00A66212"/>
    <w:rsid w:val="00A845E8"/>
    <w:rsid w:val="00AF1C02"/>
    <w:rsid w:val="00AF4FEA"/>
    <w:rsid w:val="00B01B69"/>
    <w:rsid w:val="00B82642"/>
    <w:rsid w:val="00BE7912"/>
    <w:rsid w:val="00C024D3"/>
    <w:rsid w:val="00C356E0"/>
    <w:rsid w:val="00C8501B"/>
    <w:rsid w:val="00C87258"/>
    <w:rsid w:val="00CA5BB4"/>
    <w:rsid w:val="00D567D4"/>
    <w:rsid w:val="00D62A3E"/>
    <w:rsid w:val="00DD2BE0"/>
    <w:rsid w:val="00E54438"/>
    <w:rsid w:val="00EE54CD"/>
    <w:rsid w:val="00EF113D"/>
    <w:rsid w:val="00FB77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3350E1C-DC07-469D-B7EE-C60674F40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4B7AC6"/>
    <w:rPr>
      <w:color w:val="0000FF"/>
      <w:u w:val="single"/>
    </w:rPr>
  </w:style>
  <w:style w:type="paragraph" w:styleId="BalloonText">
    <w:name w:val="Balloon Text"/>
    <w:basedOn w:val="Normal"/>
    <w:semiHidden/>
    <w:rsid w:val="00306A5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A5BB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204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pE 111</vt:lpstr>
    </vt:vector>
  </TitlesOfParts>
  <Company>UMR</Company>
  <LinksUpToDate>false</LinksUpToDate>
  <CharactersWithSpaces>13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E 111</dc:title>
  <dc:creator>choim</dc:creator>
  <cp:lastModifiedBy>Choi, Minsu</cp:lastModifiedBy>
  <cp:revision>7</cp:revision>
  <cp:lastPrinted>2004-01-21T00:18:00Z</cp:lastPrinted>
  <dcterms:created xsi:type="dcterms:W3CDTF">2015-02-09T19:33:00Z</dcterms:created>
  <dcterms:modified xsi:type="dcterms:W3CDTF">2019-02-18T19:13:00Z</dcterms:modified>
</cp:coreProperties>
</file>